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6D12" w:rsidRPr="00C908C7" w:rsidRDefault="00D36D12" w:rsidP="00D36D12">
      <w:pPr>
        <w:autoSpaceDE w:val="0"/>
        <w:autoSpaceDN w:val="0"/>
        <w:adjustRightInd w:val="0"/>
        <w:jc w:val="center"/>
        <w:rPr>
          <w:rFonts w:ascii="Times-Roman" w:hAnsi="Times-Roman" w:cs="Times-Roman"/>
          <w:b/>
          <w:color w:val="000000"/>
        </w:rPr>
      </w:pPr>
      <w:r w:rsidRPr="00C908C7">
        <w:rPr>
          <w:rFonts w:ascii="Times-Roman" w:hAnsi="Times-Roman" w:cs="Times-Roman"/>
          <w:b/>
          <w:color w:val="000000"/>
        </w:rPr>
        <w:t>EN6</w:t>
      </w:r>
      <w:r>
        <w:rPr>
          <w:rFonts w:ascii="Times-Roman" w:hAnsi="Times-Roman" w:cs="Times-Roman"/>
          <w:b/>
          <w:color w:val="000000"/>
        </w:rPr>
        <w:t>18/401</w:t>
      </w:r>
      <w:r w:rsidRPr="00C908C7">
        <w:rPr>
          <w:rFonts w:ascii="Times-Roman" w:hAnsi="Times-Roman" w:cs="Times-Roman"/>
          <w:b/>
          <w:color w:val="000000"/>
        </w:rPr>
        <w:t xml:space="preserve"> </w:t>
      </w:r>
      <w:r>
        <w:rPr>
          <w:rFonts w:ascii="Times-Roman" w:hAnsi="Times-Roman" w:cs="Times-Roman"/>
          <w:b/>
          <w:color w:val="000000"/>
        </w:rPr>
        <w:t xml:space="preserve">Energy Systems </w:t>
      </w:r>
      <w:proofErr w:type="spellStart"/>
      <w:r>
        <w:rPr>
          <w:rFonts w:ascii="Times-Roman" w:hAnsi="Times-Roman" w:cs="Times-Roman"/>
          <w:b/>
          <w:color w:val="000000"/>
        </w:rPr>
        <w:t>Modelling</w:t>
      </w:r>
      <w:proofErr w:type="spellEnd"/>
      <w:r>
        <w:rPr>
          <w:rFonts w:ascii="Times-Roman" w:hAnsi="Times-Roman" w:cs="Times-Roman"/>
          <w:b/>
          <w:color w:val="000000"/>
        </w:rPr>
        <w:t xml:space="preserve"> and Analysis</w:t>
      </w:r>
    </w:p>
    <w:p w:rsidR="00D36D12" w:rsidRDefault="00995CA9" w:rsidP="00D36D12">
      <w:pPr>
        <w:autoSpaceDE w:val="0"/>
        <w:autoSpaceDN w:val="0"/>
        <w:adjustRightInd w:val="0"/>
        <w:jc w:val="center"/>
        <w:rPr>
          <w:rFonts w:ascii="Times-Roman" w:hAnsi="Times-Roman" w:cs="Times-Roman"/>
          <w:b/>
          <w:color w:val="000000"/>
        </w:rPr>
      </w:pPr>
      <w:r>
        <w:rPr>
          <w:rFonts w:ascii="Times-Roman" w:hAnsi="Times-Roman" w:cs="Times-Roman"/>
          <w:b/>
          <w:color w:val="000000"/>
        </w:rPr>
        <w:t>Computer Project</w:t>
      </w:r>
      <w:r w:rsidR="00D36D12">
        <w:rPr>
          <w:rFonts w:ascii="Times-Roman" w:hAnsi="Times-Roman" w:cs="Times-Roman"/>
          <w:b/>
          <w:color w:val="000000"/>
        </w:rPr>
        <w:t xml:space="preserve"> #</w:t>
      </w:r>
      <w:r>
        <w:rPr>
          <w:rFonts w:ascii="Times-Roman" w:hAnsi="Times-Roman" w:cs="Times-Roman"/>
          <w:b/>
          <w:color w:val="000000"/>
        </w:rPr>
        <w:t>1</w:t>
      </w:r>
    </w:p>
    <w:p w:rsidR="00D36D12" w:rsidRDefault="00D36D12" w:rsidP="006A6BD8">
      <w:pPr>
        <w:autoSpaceDE w:val="0"/>
        <w:autoSpaceDN w:val="0"/>
        <w:adjustRightInd w:val="0"/>
        <w:rPr>
          <w:rFonts w:ascii="Times-Roman" w:hAnsi="Times-Roman" w:cs="Times-Roman"/>
          <w:color w:val="000000"/>
        </w:rPr>
      </w:pPr>
    </w:p>
    <w:p w:rsidR="00D36D12" w:rsidRDefault="00D36D12" w:rsidP="006A6BD8">
      <w:pPr>
        <w:autoSpaceDE w:val="0"/>
        <w:autoSpaceDN w:val="0"/>
        <w:adjustRightInd w:val="0"/>
        <w:rPr>
          <w:rFonts w:ascii="Times-Roman" w:hAnsi="Times-Roman" w:cs="Times-Roman"/>
          <w:color w:val="000000"/>
        </w:rPr>
      </w:pPr>
    </w:p>
    <w:p w:rsidR="007E62B4" w:rsidRDefault="007E62B4" w:rsidP="007E62B4">
      <w:pPr>
        <w:pStyle w:val="ListParagraph"/>
      </w:pPr>
    </w:p>
    <w:p w:rsidR="00995CA9" w:rsidRDefault="005D49BB" w:rsidP="00995CA9">
      <w:pPr>
        <w:pStyle w:val="ListParagraph"/>
        <w:numPr>
          <w:ilvl w:val="0"/>
          <w:numId w:val="3"/>
        </w:numPr>
      </w:pPr>
      <w:r>
        <w:t>Consider</w:t>
      </w:r>
      <w:r w:rsidR="00995CA9">
        <w:t xml:space="preserve"> the ODE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-0.5y</m:t>
        </m:r>
      </m:oMath>
      <w:r w:rsidR="00D13A07">
        <w:t xml:space="preserve"> with </w:t>
      </w:r>
      <m:oMath>
        <m:r>
          <w:rPr>
            <w:rFonts w:ascii="Cambria Math" w:hAnsi="Cambria Math"/>
          </w:rPr>
          <m:t>y(0)=1</m:t>
        </m:r>
      </m:oMath>
    </w:p>
    <w:p w:rsidR="00995CA9" w:rsidRDefault="00995CA9" w:rsidP="00995CA9">
      <w:pPr>
        <w:pStyle w:val="ListParagraph"/>
        <w:numPr>
          <w:ilvl w:val="0"/>
          <w:numId w:val="8"/>
        </w:numPr>
      </w:pPr>
      <w:r>
        <w:t xml:space="preserve">Write </w:t>
      </w:r>
      <w:proofErr w:type="spellStart"/>
      <w:r>
        <w:t>programmes</w:t>
      </w:r>
      <w:proofErr w:type="spellEnd"/>
      <w:r>
        <w:t xml:space="preserve"> to solve the ODE using implicit </w:t>
      </w:r>
      <w:r w:rsidR="005D49BB">
        <w:t>E</w:t>
      </w:r>
      <w:r>
        <w:t xml:space="preserve">uler, </w:t>
      </w:r>
      <w:r w:rsidR="005D49BB">
        <w:t>e</w:t>
      </w:r>
      <w:r>
        <w:t xml:space="preserve">xplicit </w:t>
      </w:r>
      <w:r w:rsidR="005D49BB">
        <w:t>E</w:t>
      </w:r>
      <w:r>
        <w:t>uler, trapezoidal and RK4 schemes.</w:t>
      </w:r>
    </w:p>
    <w:p w:rsidR="00590B4A" w:rsidRDefault="00995CA9" w:rsidP="00995CA9">
      <w:pPr>
        <w:pStyle w:val="ListParagraph"/>
        <w:numPr>
          <w:ilvl w:val="0"/>
          <w:numId w:val="8"/>
        </w:numPr>
      </w:pPr>
      <w:r>
        <w:t xml:space="preserve">For each scheme draw a graph with plots using different values of </w:t>
      </w:r>
      <w:proofErr w:type="spellStart"/>
      <w:r>
        <w:t>timestep</w:t>
      </w:r>
      <w:proofErr w:type="spellEnd"/>
      <w:r w:rsidR="005D49BB">
        <w:t xml:space="preserve"> (</w:t>
      </w:r>
      <w:r w:rsidR="005D49BB" w:rsidRPr="005D49BB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4.25pt" o:ole="">
            <v:imagedata r:id="rId5" o:title=""/>
          </v:shape>
          <o:OLEObject Type="Embed" ProgID="Equation.DSMT4" ShapeID="_x0000_i1025" DrawAspect="Content" ObjectID="_1472929710" r:id="rId6"/>
        </w:object>
      </w:r>
      <w:r w:rsidR="005D49BB">
        <w:t>)</w:t>
      </w:r>
      <w:r>
        <w:t xml:space="preserve">. </w:t>
      </w:r>
      <w:r w:rsidR="00D13A07">
        <w:t xml:space="preserve">There will be total four graphs or figures. </w:t>
      </w:r>
      <w:r>
        <w:t>Also, plot the exact solution in the same graph.</w:t>
      </w:r>
      <w:r w:rsidR="00D13A07">
        <w:t xml:space="preserve"> Take </w:t>
      </w:r>
      <w:r w:rsidR="00D13A07" w:rsidRPr="005D49BB">
        <w:rPr>
          <w:position w:val="-6"/>
        </w:rPr>
        <w:object w:dxaOrig="300" w:dyaOrig="279">
          <v:shape id="_x0000_i1026" type="#_x0000_t75" style="width:15pt;height:14.25pt" o:ole="">
            <v:imagedata r:id="rId5" o:title=""/>
          </v:shape>
          <o:OLEObject Type="Embed" ProgID="Equation.DSMT4" ShapeID="_x0000_i1026" DrawAspect="Content" ObjectID="_1472929711" r:id="rId7"/>
        </w:object>
      </w:r>
      <w:r w:rsidR="00D13A07">
        <w:t xml:space="preserve">both in stable and unstable region (for the schemes which are conditionally stable.) Plot at least for 5 values of </w:t>
      </w:r>
      <w:r w:rsidR="00D13A07" w:rsidRPr="005D49BB">
        <w:rPr>
          <w:position w:val="-6"/>
        </w:rPr>
        <w:object w:dxaOrig="300" w:dyaOrig="279">
          <v:shape id="_x0000_i1027" type="#_x0000_t75" style="width:15pt;height:14.25pt" o:ole="">
            <v:imagedata r:id="rId5" o:title=""/>
          </v:shape>
          <o:OLEObject Type="Embed" ProgID="Equation.DSMT4" ShapeID="_x0000_i1027" DrawAspect="Content" ObjectID="_1472929712" r:id="rId8"/>
        </w:object>
      </w:r>
      <w:r w:rsidR="00D13A07">
        <w:t>with only one in unstable region. (Choose values appropriately).</w:t>
      </w:r>
    </w:p>
    <w:p w:rsidR="00995CA9" w:rsidRDefault="005D49BB" w:rsidP="00995CA9">
      <w:pPr>
        <w:pStyle w:val="ListParagraph"/>
        <w:numPr>
          <w:ilvl w:val="0"/>
          <w:numId w:val="8"/>
        </w:numPr>
      </w:pPr>
      <w:r>
        <w:t xml:space="preserve">At </w:t>
      </w:r>
      <w:r w:rsidRPr="00D13A07">
        <w:rPr>
          <w:i/>
        </w:rPr>
        <w:t>t</w:t>
      </w:r>
      <w:r>
        <w:t xml:space="preserve"> = 5, compute error and </w:t>
      </w:r>
      <w:r w:rsidR="00D13A07">
        <w:t xml:space="preserve">draw a </w:t>
      </w:r>
      <w:proofErr w:type="spellStart"/>
      <w:r>
        <w:t>loglog</w:t>
      </w:r>
      <w:proofErr w:type="spellEnd"/>
      <w:r>
        <w:t xml:space="preserve"> plot of error </w:t>
      </w:r>
      <w:proofErr w:type="gramStart"/>
      <w:r>
        <w:t xml:space="preserve">versus </w:t>
      </w:r>
      <w:proofErr w:type="gramEnd"/>
      <w:r w:rsidR="00D13A07" w:rsidRPr="005D49BB">
        <w:rPr>
          <w:position w:val="-6"/>
        </w:rPr>
        <w:object w:dxaOrig="300" w:dyaOrig="279">
          <v:shape id="_x0000_i1028" type="#_x0000_t75" style="width:15pt;height:14.25pt" o:ole="">
            <v:imagedata r:id="rId5" o:title=""/>
          </v:shape>
          <o:OLEObject Type="Embed" ProgID="Equation.DSMT4" ShapeID="_x0000_i1028" DrawAspect="Content" ObjectID="_1472929713" r:id="rId9"/>
        </w:object>
      </w:r>
      <w:r w:rsidR="00D13A07">
        <w:t>.</w:t>
      </w:r>
      <w:r>
        <w:t xml:space="preserve"> </w:t>
      </w:r>
      <w:r w:rsidR="00D13A07">
        <w:t xml:space="preserve">For this plot use only </w:t>
      </w:r>
      <w:r w:rsidR="00D13A07" w:rsidRPr="005D49BB">
        <w:rPr>
          <w:position w:val="-6"/>
        </w:rPr>
        <w:object w:dxaOrig="300" w:dyaOrig="279">
          <v:shape id="_x0000_i1029" type="#_x0000_t75" style="width:15pt;height:14.25pt" o:ole="">
            <v:imagedata r:id="rId5" o:title=""/>
          </v:shape>
          <o:OLEObject Type="Embed" ProgID="Equation.DSMT4" ShapeID="_x0000_i1029" DrawAspect="Content" ObjectID="_1472929714" r:id="rId10"/>
        </w:object>
      </w:r>
      <w:r w:rsidR="00D13A07">
        <w:t>in the stable region.</w:t>
      </w:r>
    </w:p>
    <w:p w:rsidR="00FD2B7A" w:rsidRDefault="00FD2B7A" w:rsidP="00FD2B7A">
      <w:pPr>
        <w:ind w:left="720"/>
      </w:pPr>
      <w:r>
        <w:t xml:space="preserve">Write interpretation for each figure with figure number (in terms of </w:t>
      </w:r>
      <w:proofErr w:type="gramStart"/>
      <w:r>
        <w:t xml:space="preserve">error </w:t>
      </w:r>
      <w:r w:rsidR="00236F08">
        <w:t>,</w:t>
      </w:r>
      <w:proofErr w:type="gramEnd"/>
      <w:r w:rsidR="00236F08">
        <w:t xml:space="preserve"> </w:t>
      </w:r>
      <w:r>
        <w:t>stability etc.).</w:t>
      </w:r>
    </w:p>
    <w:p w:rsidR="00D13A07" w:rsidRDefault="00D13A07" w:rsidP="00D13A07">
      <w:pPr>
        <w:pStyle w:val="ListParagraph"/>
        <w:ind w:left="1080"/>
      </w:pPr>
    </w:p>
    <w:p w:rsidR="00D13A07" w:rsidRDefault="00D13A07" w:rsidP="00D13A07">
      <w:pPr>
        <w:pStyle w:val="ListParagraph"/>
        <w:numPr>
          <w:ilvl w:val="0"/>
          <w:numId w:val="3"/>
        </w:numPr>
      </w:pPr>
      <w:r>
        <w:t xml:space="preserve">Consider the ODE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+16y=0</m:t>
        </m:r>
      </m:oMath>
      <w:r w:rsidR="0029749C">
        <w:t xml:space="preserve"> with </w:t>
      </w:r>
      <m:oMath>
        <m:r>
          <w:rPr>
            <w:rFonts w:ascii="Cambria Math" w:hAnsi="Cambria Math"/>
          </w:rPr>
          <m:t>y(0)=1</m:t>
        </m:r>
      </m:oMath>
      <w:r w:rsidR="0029749C">
        <w:t xml:space="preserve"> and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(0)=0</m:t>
        </m:r>
      </m:oMath>
    </w:p>
    <w:p w:rsidR="00FD2B7A" w:rsidRDefault="00FD2B7A" w:rsidP="00FD2B7A">
      <w:pPr>
        <w:pStyle w:val="ListParagraph"/>
        <w:numPr>
          <w:ilvl w:val="0"/>
          <w:numId w:val="9"/>
        </w:numPr>
      </w:pPr>
      <w:r>
        <w:t xml:space="preserve">Write </w:t>
      </w:r>
      <w:proofErr w:type="spellStart"/>
      <w:r>
        <w:t>programmes</w:t>
      </w:r>
      <w:proofErr w:type="spellEnd"/>
      <w:r>
        <w:t xml:space="preserve"> to solve the ODE using implicit Euler, explicit Euler, trapezoidal and RK4 schemes.</w:t>
      </w:r>
    </w:p>
    <w:p w:rsidR="00FD2B7A" w:rsidRDefault="00FD2B7A" w:rsidP="00FD2B7A">
      <w:pPr>
        <w:pStyle w:val="ListParagraph"/>
        <w:numPr>
          <w:ilvl w:val="0"/>
          <w:numId w:val="9"/>
        </w:numPr>
      </w:pPr>
      <w:r>
        <w:t xml:space="preserve">For each scheme draw a graph with plots using different values of </w:t>
      </w:r>
      <w:proofErr w:type="spellStart"/>
      <w:r>
        <w:t>timestep</w:t>
      </w:r>
      <w:proofErr w:type="spellEnd"/>
      <w:r>
        <w:t xml:space="preserve"> (</w:t>
      </w:r>
      <w:r w:rsidRPr="005D49BB">
        <w:rPr>
          <w:position w:val="-6"/>
        </w:rPr>
        <w:object w:dxaOrig="300" w:dyaOrig="279">
          <v:shape id="_x0000_i1030" type="#_x0000_t75" style="width:15pt;height:14.25pt" o:ole="">
            <v:imagedata r:id="rId5" o:title=""/>
          </v:shape>
          <o:OLEObject Type="Embed" ProgID="Equation.DSMT4" ShapeID="_x0000_i1030" DrawAspect="Content" ObjectID="_1472929715" r:id="rId11"/>
        </w:object>
      </w:r>
      <w:r>
        <w:t xml:space="preserve">). There will be total four graphs or figures. Also, plot the exact solution in the same graph. Choose </w:t>
      </w:r>
      <w:r w:rsidRPr="005D49BB">
        <w:rPr>
          <w:position w:val="-6"/>
        </w:rPr>
        <w:object w:dxaOrig="300" w:dyaOrig="279">
          <v:shape id="_x0000_i1031" type="#_x0000_t75" style="width:15pt;height:14.25pt" o:ole="">
            <v:imagedata r:id="rId5" o:title=""/>
          </v:shape>
          <o:OLEObject Type="Embed" ProgID="Equation.DSMT4" ShapeID="_x0000_i1031" DrawAspect="Content" ObjectID="_1472929716" r:id="rId12"/>
        </w:object>
      </w:r>
      <w:r>
        <w:t>appropriately.</w:t>
      </w:r>
    </w:p>
    <w:p w:rsidR="00FD2B7A" w:rsidRDefault="00FD2B7A" w:rsidP="00FD2B7A">
      <w:pPr>
        <w:ind w:left="1080"/>
      </w:pPr>
      <w:r>
        <w:t>Write interpretation for each figure with figure number (in terms amplitude and phase error).</w:t>
      </w:r>
    </w:p>
    <w:p w:rsidR="00A35FD2" w:rsidRDefault="00A35FD2" w:rsidP="00FD2B7A">
      <w:pPr>
        <w:ind w:left="1080"/>
      </w:pPr>
    </w:p>
    <w:p w:rsidR="00A35FD2" w:rsidRDefault="00A35FD2" w:rsidP="00A35FD2">
      <w:pPr>
        <w:pStyle w:val="ListParagraph"/>
        <w:numPr>
          <w:ilvl w:val="0"/>
          <w:numId w:val="3"/>
        </w:numPr>
      </w:pPr>
      <w:r>
        <w:t>Consider Example 4.4 in the reference book</w:t>
      </w:r>
      <w:r w:rsidR="00017F78">
        <w:t xml:space="preserve"> (book by </w:t>
      </w:r>
      <w:proofErr w:type="spellStart"/>
      <w:r w:rsidR="00017F78">
        <w:t>Parviz</w:t>
      </w:r>
      <w:proofErr w:type="spellEnd"/>
      <w:r w:rsidR="00017F78">
        <w:t xml:space="preserve"> </w:t>
      </w:r>
      <w:proofErr w:type="spellStart"/>
      <w:r w:rsidR="00017F78">
        <w:t>Moin</w:t>
      </w:r>
      <w:proofErr w:type="spellEnd"/>
      <w:r w:rsidR="00017F78">
        <w:t>)</w:t>
      </w:r>
      <w:r>
        <w:t>.</w:t>
      </w:r>
    </w:p>
    <w:p w:rsidR="00A35FD2" w:rsidRDefault="00A35FD2" w:rsidP="00A35FD2">
      <w:pPr>
        <w:pStyle w:val="ListParagraph"/>
        <w:numPr>
          <w:ilvl w:val="0"/>
          <w:numId w:val="10"/>
        </w:numPr>
      </w:pPr>
      <w:r>
        <w:t xml:space="preserve">Write </w:t>
      </w:r>
      <w:proofErr w:type="spellStart"/>
      <w:r>
        <w:t>programmes</w:t>
      </w:r>
      <w:proofErr w:type="spellEnd"/>
      <w:r>
        <w:t xml:space="preserve"> for </w:t>
      </w:r>
      <w:proofErr w:type="spellStart"/>
      <w:r>
        <w:t>linearized</w:t>
      </w:r>
      <w:proofErr w:type="spellEnd"/>
      <w:r>
        <w:t xml:space="preserve"> and non-linear solution using implicit </w:t>
      </w:r>
      <w:r w:rsidR="0029749C">
        <w:t>E</w:t>
      </w:r>
      <w:r>
        <w:t>uler and trapezoidal scheme.</w:t>
      </w:r>
      <w:r w:rsidR="0029749C">
        <w:t xml:space="preserve"> (</w:t>
      </w:r>
      <w:r w:rsidR="00D401DC">
        <w:t>Y</w:t>
      </w:r>
      <w:r w:rsidR="0029749C">
        <w:t xml:space="preserve">ou will need to derive implicit Euler </w:t>
      </w:r>
      <w:proofErr w:type="spellStart"/>
      <w:r w:rsidR="0029749C">
        <w:t>linearized</w:t>
      </w:r>
      <w:proofErr w:type="spellEnd"/>
      <w:r w:rsidR="0029749C">
        <w:t xml:space="preserve"> scheme.</w:t>
      </w:r>
      <w:r w:rsidR="00D401DC">
        <w:t xml:space="preserve"> Include the derivation and non-linear scheme in your report.</w:t>
      </w:r>
      <w:r w:rsidR="0029749C">
        <w:t>)</w:t>
      </w:r>
    </w:p>
    <w:p w:rsidR="00FD2B7A" w:rsidRDefault="00A35FD2" w:rsidP="00A35FD2">
      <w:pPr>
        <w:pStyle w:val="ListParagraph"/>
        <w:numPr>
          <w:ilvl w:val="0"/>
          <w:numId w:val="10"/>
        </w:numPr>
      </w:pPr>
      <w:r>
        <w:t xml:space="preserve">Plot error at t = 1 similar to figure 4.7 for both trapezoidal as well as Euler scheme. All plots should be on </w:t>
      </w:r>
      <w:r w:rsidR="000B2781">
        <w:t xml:space="preserve">the </w:t>
      </w:r>
      <w:r>
        <w:t xml:space="preserve">same graph. </w:t>
      </w:r>
    </w:p>
    <w:p w:rsidR="00017F78" w:rsidRPr="007E62B4" w:rsidRDefault="00017F78" w:rsidP="00017F78">
      <w:pPr>
        <w:ind w:left="720"/>
      </w:pPr>
    </w:p>
    <w:sectPr w:rsidR="00017F78" w:rsidRPr="007E62B4" w:rsidSect="0065546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216D5B"/>
    <w:multiLevelType w:val="hybridMultilevel"/>
    <w:tmpl w:val="8C7ABCA6"/>
    <w:lvl w:ilvl="0" w:tplc="2D9650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E643E0D"/>
    <w:multiLevelType w:val="hybridMultilevel"/>
    <w:tmpl w:val="CBDE8C32"/>
    <w:lvl w:ilvl="0" w:tplc="3CE6BB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6E5CFC"/>
    <w:multiLevelType w:val="hybridMultilevel"/>
    <w:tmpl w:val="83D8776C"/>
    <w:lvl w:ilvl="0" w:tplc="76A044C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57D1CE7"/>
    <w:multiLevelType w:val="hybridMultilevel"/>
    <w:tmpl w:val="F48655E0"/>
    <w:lvl w:ilvl="0" w:tplc="AD261B12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78F4C8D"/>
    <w:multiLevelType w:val="hybridMultilevel"/>
    <w:tmpl w:val="1C96FCD0"/>
    <w:lvl w:ilvl="0" w:tplc="8F005C9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3003BE"/>
    <w:multiLevelType w:val="hybridMultilevel"/>
    <w:tmpl w:val="2326C85C"/>
    <w:lvl w:ilvl="0" w:tplc="F40064A2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39BA4E07"/>
    <w:multiLevelType w:val="hybridMultilevel"/>
    <w:tmpl w:val="CFAC96E2"/>
    <w:lvl w:ilvl="0" w:tplc="8058185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7803164"/>
    <w:multiLevelType w:val="hybridMultilevel"/>
    <w:tmpl w:val="3FFAC828"/>
    <w:lvl w:ilvl="0" w:tplc="F398BCA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F6247DD"/>
    <w:multiLevelType w:val="hybridMultilevel"/>
    <w:tmpl w:val="B6EE74D6"/>
    <w:lvl w:ilvl="0" w:tplc="DF1829EC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624F0D"/>
    <w:multiLevelType w:val="hybridMultilevel"/>
    <w:tmpl w:val="8A74F3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9"/>
  </w:num>
  <w:num w:numId="4">
    <w:abstractNumId w:val="6"/>
  </w:num>
  <w:num w:numId="5">
    <w:abstractNumId w:val="7"/>
  </w:num>
  <w:num w:numId="6">
    <w:abstractNumId w:val="8"/>
  </w:num>
  <w:num w:numId="7">
    <w:abstractNumId w:val="5"/>
  </w:num>
  <w:num w:numId="8">
    <w:abstractNumId w:val="0"/>
  </w:num>
  <w:num w:numId="9">
    <w:abstractNumId w:val="3"/>
  </w:num>
  <w:num w:numId="1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A6BD8"/>
    <w:rsid w:val="00000746"/>
    <w:rsid w:val="00002D77"/>
    <w:rsid w:val="000044A5"/>
    <w:rsid w:val="00006416"/>
    <w:rsid w:val="00012443"/>
    <w:rsid w:val="00012D51"/>
    <w:rsid w:val="00013A5D"/>
    <w:rsid w:val="00014517"/>
    <w:rsid w:val="000173C3"/>
    <w:rsid w:val="00017F78"/>
    <w:rsid w:val="00020D2D"/>
    <w:rsid w:val="00020FDD"/>
    <w:rsid w:val="00021C32"/>
    <w:rsid w:val="000225FB"/>
    <w:rsid w:val="000277E6"/>
    <w:rsid w:val="00030A2E"/>
    <w:rsid w:val="00032378"/>
    <w:rsid w:val="00033E44"/>
    <w:rsid w:val="00040199"/>
    <w:rsid w:val="00041A81"/>
    <w:rsid w:val="00041FB0"/>
    <w:rsid w:val="00043045"/>
    <w:rsid w:val="00044955"/>
    <w:rsid w:val="0004535A"/>
    <w:rsid w:val="00055D58"/>
    <w:rsid w:val="00056481"/>
    <w:rsid w:val="0006246B"/>
    <w:rsid w:val="000660EF"/>
    <w:rsid w:val="00076AD9"/>
    <w:rsid w:val="00077304"/>
    <w:rsid w:val="00080652"/>
    <w:rsid w:val="00080D78"/>
    <w:rsid w:val="00086297"/>
    <w:rsid w:val="0009006F"/>
    <w:rsid w:val="00091650"/>
    <w:rsid w:val="00091BA2"/>
    <w:rsid w:val="00097220"/>
    <w:rsid w:val="000974CE"/>
    <w:rsid w:val="000A325B"/>
    <w:rsid w:val="000A47D1"/>
    <w:rsid w:val="000B0270"/>
    <w:rsid w:val="000B1D8B"/>
    <w:rsid w:val="000B2781"/>
    <w:rsid w:val="000B40EF"/>
    <w:rsid w:val="000B5509"/>
    <w:rsid w:val="000B5E95"/>
    <w:rsid w:val="000B7A62"/>
    <w:rsid w:val="000C1451"/>
    <w:rsid w:val="000C1FA9"/>
    <w:rsid w:val="000C22EF"/>
    <w:rsid w:val="000C76A5"/>
    <w:rsid w:val="000D3275"/>
    <w:rsid w:val="000D3369"/>
    <w:rsid w:val="000D4CF0"/>
    <w:rsid w:val="000D5086"/>
    <w:rsid w:val="000E0DBA"/>
    <w:rsid w:val="000E29DA"/>
    <w:rsid w:val="000F09AB"/>
    <w:rsid w:val="000F12E2"/>
    <w:rsid w:val="000F3A3D"/>
    <w:rsid w:val="000F4E87"/>
    <w:rsid w:val="00100D97"/>
    <w:rsid w:val="00102AB0"/>
    <w:rsid w:val="0011611D"/>
    <w:rsid w:val="0011775B"/>
    <w:rsid w:val="00120F5F"/>
    <w:rsid w:val="00122984"/>
    <w:rsid w:val="001235CB"/>
    <w:rsid w:val="00124A67"/>
    <w:rsid w:val="00134847"/>
    <w:rsid w:val="00142E4F"/>
    <w:rsid w:val="001434EB"/>
    <w:rsid w:val="001470E2"/>
    <w:rsid w:val="001471A7"/>
    <w:rsid w:val="00150E6D"/>
    <w:rsid w:val="001518FF"/>
    <w:rsid w:val="001521B9"/>
    <w:rsid w:val="001529DD"/>
    <w:rsid w:val="001567E8"/>
    <w:rsid w:val="00157D97"/>
    <w:rsid w:val="00160B76"/>
    <w:rsid w:val="00163CCB"/>
    <w:rsid w:val="00166551"/>
    <w:rsid w:val="001671EB"/>
    <w:rsid w:val="0016727B"/>
    <w:rsid w:val="001715CE"/>
    <w:rsid w:val="00172D3F"/>
    <w:rsid w:val="00172F5F"/>
    <w:rsid w:val="00176F65"/>
    <w:rsid w:val="00184BC7"/>
    <w:rsid w:val="00186A85"/>
    <w:rsid w:val="00190433"/>
    <w:rsid w:val="00192963"/>
    <w:rsid w:val="001A00D6"/>
    <w:rsid w:val="001A142B"/>
    <w:rsid w:val="001A2098"/>
    <w:rsid w:val="001A33D8"/>
    <w:rsid w:val="001A57BA"/>
    <w:rsid w:val="001A6707"/>
    <w:rsid w:val="001B2403"/>
    <w:rsid w:val="001B3E05"/>
    <w:rsid w:val="001B54C8"/>
    <w:rsid w:val="001B6874"/>
    <w:rsid w:val="001B7066"/>
    <w:rsid w:val="001C227C"/>
    <w:rsid w:val="001C2EE1"/>
    <w:rsid w:val="001C52A1"/>
    <w:rsid w:val="001D07FB"/>
    <w:rsid w:val="001D28FA"/>
    <w:rsid w:val="001D37BD"/>
    <w:rsid w:val="001D6847"/>
    <w:rsid w:val="001D7DA3"/>
    <w:rsid w:val="001E31CC"/>
    <w:rsid w:val="001E5253"/>
    <w:rsid w:val="001F5CCA"/>
    <w:rsid w:val="001F60D2"/>
    <w:rsid w:val="002029F8"/>
    <w:rsid w:val="00203058"/>
    <w:rsid w:val="00210764"/>
    <w:rsid w:val="0021757F"/>
    <w:rsid w:val="00223FB4"/>
    <w:rsid w:val="00227B1A"/>
    <w:rsid w:val="00230505"/>
    <w:rsid w:val="00234270"/>
    <w:rsid w:val="00234C92"/>
    <w:rsid w:val="00236F08"/>
    <w:rsid w:val="00240FC1"/>
    <w:rsid w:val="0024337E"/>
    <w:rsid w:val="00244EA5"/>
    <w:rsid w:val="00246A02"/>
    <w:rsid w:val="00250009"/>
    <w:rsid w:val="002501DE"/>
    <w:rsid w:val="00251213"/>
    <w:rsid w:val="0025223A"/>
    <w:rsid w:val="002539BA"/>
    <w:rsid w:val="00254E8D"/>
    <w:rsid w:val="002557BE"/>
    <w:rsid w:val="0025581A"/>
    <w:rsid w:val="002562DB"/>
    <w:rsid w:val="00261854"/>
    <w:rsid w:val="00263B5C"/>
    <w:rsid w:val="00267C2B"/>
    <w:rsid w:val="002735F4"/>
    <w:rsid w:val="00273F14"/>
    <w:rsid w:val="002742FC"/>
    <w:rsid w:val="00275CE7"/>
    <w:rsid w:val="00282D00"/>
    <w:rsid w:val="00290B12"/>
    <w:rsid w:val="0029749C"/>
    <w:rsid w:val="00297678"/>
    <w:rsid w:val="0029776B"/>
    <w:rsid w:val="002A273F"/>
    <w:rsid w:val="002A5577"/>
    <w:rsid w:val="002A6CEB"/>
    <w:rsid w:val="002B0471"/>
    <w:rsid w:val="002B302A"/>
    <w:rsid w:val="002B3A26"/>
    <w:rsid w:val="002B629C"/>
    <w:rsid w:val="002D003B"/>
    <w:rsid w:val="002D07F7"/>
    <w:rsid w:val="002D132D"/>
    <w:rsid w:val="002D275C"/>
    <w:rsid w:val="002D728A"/>
    <w:rsid w:val="002E61A9"/>
    <w:rsid w:val="002F016F"/>
    <w:rsid w:val="002F5C01"/>
    <w:rsid w:val="002F6437"/>
    <w:rsid w:val="002F7B7A"/>
    <w:rsid w:val="003010AD"/>
    <w:rsid w:val="003033CE"/>
    <w:rsid w:val="00306654"/>
    <w:rsid w:val="00313B54"/>
    <w:rsid w:val="003162A9"/>
    <w:rsid w:val="00317E95"/>
    <w:rsid w:val="00317ED8"/>
    <w:rsid w:val="00320150"/>
    <w:rsid w:val="00325B47"/>
    <w:rsid w:val="00326A0B"/>
    <w:rsid w:val="00330E30"/>
    <w:rsid w:val="00331758"/>
    <w:rsid w:val="003318A9"/>
    <w:rsid w:val="0033308B"/>
    <w:rsid w:val="00333B25"/>
    <w:rsid w:val="00333BE4"/>
    <w:rsid w:val="00334700"/>
    <w:rsid w:val="0033698A"/>
    <w:rsid w:val="00340D92"/>
    <w:rsid w:val="003429DD"/>
    <w:rsid w:val="00343E30"/>
    <w:rsid w:val="003444C6"/>
    <w:rsid w:val="00344B70"/>
    <w:rsid w:val="00344F30"/>
    <w:rsid w:val="00345CFF"/>
    <w:rsid w:val="00347BB5"/>
    <w:rsid w:val="00351DC7"/>
    <w:rsid w:val="0035332F"/>
    <w:rsid w:val="003542EC"/>
    <w:rsid w:val="003552D5"/>
    <w:rsid w:val="00357B01"/>
    <w:rsid w:val="00366926"/>
    <w:rsid w:val="00366DBC"/>
    <w:rsid w:val="00370039"/>
    <w:rsid w:val="00374F4F"/>
    <w:rsid w:val="00375FCC"/>
    <w:rsid w:val="0038046D"/>
    <w:rsid w:val="00392C1A"/>
    <w:rsid w:val="00392D2F"/>
    <w:rsid w:val="003942EC"/>
    <w:rsid w:val="0039635D"/>
    <w:rsid w:val="0039742D"/>
    <w:rsid w:val="003A4A2C"/>
    <w:rsid w:val="003A5577"/>
    <w:rsid w:val="003A63BB"/>
    <w:rsid w:val="003A702D"/>
    <w:rsid w:val="003A7201"/>
    <w:rsid w:val="003B34B8"/>
    <w:rsid w:val="003B3ED9"/>
    <w:rsid w:val="003B4C82"/>
    <w:rsid w:val="003C0FE7"/>
    <w:rsid w:val="003C7085"/>
    <w:rsid w:val="003C7D1D"/>
    <w:rsid w:val="003D3200"/>
    <w:rsid w:val="003D4D6A"/>
    <w:rsid w:val="003E006F"/>
    <w:rsid w:val="003E45FE"/>
    <w:rsid w:val="003E4C71"/>
    <w:rsid w:val="003F309E"/>
    <w:rsid w:val="003F3BBE"/>
    <w:rsid w:val="003F4066"/>
    <w:rsid w:val="003F46AA"/>
    <w:rsid w:val="003F65ED"/>
    <w:rsid w:val="003F7880"/>
    <w:rsid w:val="004003DE"/>
    <w:rsid w:val="00400979"/>
    <w:rsid w:val="004016BC"/>
    <w:rsid w:val="00402FBF"/>
    <w:rsid w:val="00403937"/>
    <w:rsid w:val="00407CB0"/>
    <w:rsid w:val="00410C5C"/>
    <w:rsid w:val="004172F1"/>
    <w:rsid w:val="00421D68"/>
    <w:rsid w:val="00426EBB"/>
    <w:rsid w:val="00427F8F"/>
    <w:rsid w:val="00430F06"/>
    <w:rsid w:val="00435CB5"/>
    <w:rsid w:val="00436FB2"/>
    <w:rsid w:val="00437ACD"/>
    <w:rsid w:val="00443453"/>
    <w:rsid w:val="004447E6"/>
    <w:rsid w:val="00444C84"/>
    <w:rsid w:val="00452841"/>
    <w:rsid w:val="00454B97"/>
    <w:rsid w:val="0046038E"/>
    <w:rsid w:val="00466A99"/>
    <w:rsid w:val="00484616"/>
    <w:rsid w:val="004873D6"/>
    <w:rsid w:val="0049264B"/>
    <w:rsid w:val="00492D96"/>
    <w:rsid w:val="00494082"/>
    <w:rsid w:val="004A2C4D"/>
    <w:rsid w:val="004A7311"/>
    <w:rsid w:val="004A7D39"/>
    <w:rsid w:val="004B102E"/>
    <w:rsid w:val="004C08D1"/>
    <w:rsid w:val="004C576A"/>
    <w:rsid w:val="004C78DA"/>
    <w:rsid w:val="004D143A"/>
    <w:rsid w:val="004D1464"/>
    <w:rsid w:val="004D7303"/>
    <w:rsid w:val="004E299B"/>
    <w:rsid w:val="004E48F3"/>
    <w:rsid w:val="004F0F23"/>
    <w:rsid w:val="004F356E"/>
    <w:rsid w:val="004F45B5"/>
    <w:rsid w:val="004F5707"/>
    <w:rsid w:val="004F5F9B"/>
    <w:rsid w:val="004F7958"/>
    <w:rsid w:val="00502AF8"/>
    <w:rsid w:val="005034E8"/>
    <w:rsid w:val="00503AA7"/>
    <w:rsid w:val="00505B81"/>
    <w:rsid w:val="00506E9B"/>
    <w:rsid w:val="00512560"/>
    <w:rsid w:val="0051320C"/>
    <w:rsid w:val="00515F06"/>
    <w:rsid w:val="00517D77"/>
    <w:rsid w:val="00521882"/>
    <w:rsid w:val="005239B8"/>
    <w:rsid w:val="00527D0B"/>
    <w:rsid w:val="0053056C"/>
    <w:rsid w:val="00535C8F"/>
    <w:rsid w:val="00537CA8"/>
    <w:rsid w:val="00540865"/>
    <w:rsid w:val="005415B9"/>
    <w:rsid w:val="0054438C"/>
    <w:rsid w:val="00546737"/>
    <w:rsid w:val="00547025"/>
    <w:rsid w:val="005517E0"/>
    <w:rsid w:val="0056320F"/>
    <w:rsid w:val="00567171"/>
    <w:rsid w:val="005767ED"/>
    <w:rsid w:val="00580C64"/>
    <w:rsid w:val="0058572B"/>
    <w:rsid w:val="00585BCF"/>
    <w:rsid w:val="00586241"/>
    <w:rsid w:val="00590B4A"/>
    <w:rsid w:val="005928E0"/>
    <w:rsid w:val="005952F6"/>
    <w:rsid w:val="00595C61"/>
    <w:rsid w:val="00597BD0"/>
    <w:rsid w:val="00597E56"/>
    <w:rsid w:val="005A14A4"/>
    <w:rsid w:val="005A238D"/>
    <w:rsid w:val="005A2614"/>
    <w:rsid w:val="005A3F08"/>
    <w:rsid w:val="005A6895"/>
    <w:rsid w:val="005A6D70"/>
    <w:rsid w:val="005B4CD5"/>
    <w:rsid w:val="005C77FC"/>
    <w:rsid w:val="005D075D"/>
    <w:rsid w:val="005D49BB"/>
    <w:rsid w:val="005D4E2D"/>
    <w:rsid w:val="005D6AD3"/>
    <w:rsid w:val="005E212D"/>
    <w:rsid w:val="005E7B9A"/>
    <w:rsid w:val="005F1B4C"/>
    <w:rsid w:val="005F261F"/>
    <w:rsid w:val="005F33B4"/>
    <w:rsid w:val="005F5A92"/>
    <w:rsid w:val="005F70F4"/>
    <w:rsid w:val="006014CC"/>
    <w:rsid w:val="00601DF2"/>
    <w:rsid w:val="00603282"/>
    <w:rsid w:val="006041DF"/>
    <w:rsid w:val="006058D8"/>
    <w:rsid w:val="00605FCC"/>
    <w:rsid w:val="006155D1"/>
    <w:rsid w:val="00624E27"/>
    <w:rsid w:val="00630EF5"/>
    <w:rsid w:val="00631E28"/>
    <w:rsid w:val="006322A4"/>
    <w:rsid w:val="00635750"/>
    <w:rsid w:val="00646A27"/>
    <w:rsid w:val="0065197F"/>
    <w:rsid w:val="00654C2D"/>
    <w:rsid w:val="00655461"/>
    <w:rsid w:val="006616C2"/>
    <w:rsid w:val="0066257E"/>
    <w:rsid w:val="00662955"/>
    <w:rsid w:val="006629A4"/>
    <w:rsid w:val="0066687B"/>
    <w:rsid w:val="00671D90"/>
    <w:rsid w:val="00672BB3"/>
    <w:rsid w:val="00682F83"/>
    <w:rsid w:val="0068442C"/>
    <w:rsid w:val="0068532C"/>
    <w:rsid w:val="006901A6"/>
    <w:rsid w:val="00691DEA"/>
    <w:rsid w:val="00696E3E"/>
    <w:rsid w:val="006A4B81"/>
    <w:rsid w:val="006A5064"/>
    <w:rsid w:val="006A6BD8"/>
    <w:rsid w:val="006B1D4A"/>
    <w:rsid w:val="006B242F"/>
    <w:rsid w:val="006B271E"/>
    <w:rsid w:val="006B581A"/>
    <w:rsid w:val="006B6545"/>
    <w:rsid w:val="006B6ED4"/>
    <w:rsid w:val="006C092B"/>
    <w:rsid w:val="006C2773"/>
    <w:rsid w:val="006C3B0D"/>
    <w:rsid w:val="006D63C2"/>
    <w:rsid w:val="006D7A7F"/>
    <w:rsid w:val="006E3E55"/>
    <w:rsid w:val="006E4BD4"/>
    <w:rsid w:val="006E53B0"/>
    <w:rsid w:val="006F7248"/>
    <w:rsid w:val="00700EE2"/>
    <w:rsid w:val="00701FBC"/>
    <w:rsid w:val="00704894"/>
    <w:rsid w:val="00707DE9"/>
    <w:rsid w:val="00710187"/>
    <w:rsid w:val="00711373"/>
    <w:rsid w:val="00715892"/>
    <w:rsid w:val="0071660D"/>
    <w:rsid w:val="007202C8"/>
    <w:rsid w:val="007210A4"/>
    <w:rsid w:val="00732E7C"/>
    <w:rsid w:val="00732FEB"/>
    <w:rsid w:val="00735B6B"/>
    <w:rsid w:val="0073741B"/>
    <w:rsid w:val="00743676"/>
    <w:rsid w:val="00744D7D"/>
    <w:rsid w:val="00746179"/>
    <w:rsid w:val="0074624B"/>
    <w:rsid w:val="007463DF"/>
    <w:rsid w:val="00747130"/>
    <w:rsid w:val="00755881"/>
    <w:rsid w:val="007579C3"/>
    <w:rsid w:val="007627D0"/>
    <w:rsid w:val="00763B57"/>
    <w:rsid w:val="00766CCE"/>
    <w:rsid w:val="00772AFE"/>
    <w:rsid w:val="00772C41"/>
    <w:rsid w:val="007752DE"/>
    <w:rsid w:val="00775EC6"/>
    <w:rsid w:val="007874DB"/>
    <w:rsid w:val="00790175"/>
    <w:rsid w:val="00791B83"/>
    <w:rsid w:val="00794CB2"/>
    <w:rsid w:val="00797012"/>
    <w:rsid w:val="007A2FF0"/>
    <w:rsid w:val="007A33D8"/>
    <w:rsid w:val="007B0DE1"/>
    <w:rsid w:val="007B1017"/>
    <w:rsid w:val="007B1570"/>
    <w:rsid w:val="007B174B"/>
    <w:rsid w:val="007B24EF"/>
    <w:rsid w:val="007B6725"/>
    <w:rsid w:val="007C44BA"/>
    <w:rsid w:val="007C665E"/>
    <w:rsid w:val="007C6F1B"/>
    <w:rsid w:val="007C7C22"/>
    <w:rsid w:val="007D330A"/>
    <w:rsid w:val="007D4BB4"/>
    <w:rsid w:val="007D7D66"/>
    <w:rsid w:val="007E0248"/>
    <w:rsid w:val="007E3902"/>
    <w:rsid w:val="007E4FC5"/>
    <w:rsid w:val="007E62B4"/>
    <w:rsid w:val="007F079F"/>
    <w:rsid w:val="007F167E"/>
    <w:rsid w:val="007F3C30"/>
    <w:rsid w:val="007F4D08"/>
    <w:rsid w:val="00801D5C"/>
    <w:rsid w:val="00801E4F"/>
    <w:rsid w:val="008049F4"/>
    <w:rsid w:val="0080536D"/>
    <w:rsid w:val="00806DFD"/>
    <w:rsid w:val="00807CCB"/>
    <w:rsid w:val="00811388"/>
    <w:rsid w:val="00812EE1"/>
    <w:rsid w:val="00821FE1"/>
    <w:rsid w:val="00822223"/>
    <w:rsid w:val="0082415B"/>
    <w:rsid w:val="008270FE"/>
    <w:rsid w:val="0083164B"/>
    <w:rsid w:val="00836902"/>
    <w:rsid w:val="008407E2"/>
    <w:rsid w:val="00847FD5"/>
    <w:rsid w:val="00850C6E"/>
    <w:rsid w:val="00860292"/>
    <w:rsid w:val="00863E9B"/>
    <w:rsid w:val="00866BCE"/>
    <w:rsid w:val="008672A4"/>
    <w:rsid w:val="008730E0"/>
    <w:rsid w:val="00873CC7"/>
    <w:rsid w:val="00880BE2"/>
    <w:rsid w:val="00881014"/>
    <w:rsid w:val="00882379"/>
    <w:rsid w:val="00882E0D"/>
    <w:rsid w:val="00884A33"/>
    <w:rsid w:val="00887A77"/>
    <w:rsid w:val="00887BBD"/>
    <w:rsid w:val="008928F7"/>
    <w:rsid w:val="00893BE3"/>
    <w:rsid w:val="008A033B"/>
    <w:rsid w:val="008A046A"/>
    <w:rsid w:val="008A15B0"/>
    <w:rsid w:val="008A45E9"/>
    <w:rsid w:val="008A6184"/>
    <w:rsid w:val="008A7AD9"/>
    <w:rsid w:val="008B22FA"/>
    <w:rsid w:val="008B4000"/>
    <w:rsid w:val="008B5D2D"/>
    <w:rsid w:val="008C2486"/>
    <w:rsid w:val="008C27ED"/>
    <w:rsid w:val="008C4E36"/>
    <w:rsid w:val="008C6D85"/>
    <w:rsid w:val="008D15B4"/>
    <w:rsid w:val="008D3334"/>
    <w:rsid w:val="008D3872"/>
    <w:rsid w:val="008D42B6"/>
    <w:rsid w:val="008D53C1"/>
    <w:rsid w:val="008D6B94"/>
    <w:rsid w:val="008D7B4E"/>
    <w:rsid w:val="008E0022"/>
    <w:rsid w:val="008E0645"/>
    <w:rsid w:val="008E08FE"/>
    <w:rsid w:val="008E2946"/>
    <w:rsid w:val="008E651A"/>
    <w:rsid w:val="008E6F0E"/>
    <w:rsid w:val="008F1487"/>
    <w:rsid w:val="008F2010"/>
    <w:rsid w:val="008F2B42"/>
    <w:rsid w:val="008F3B66"/>
    <w:rsid w:val="008F74C4"/>
    <w:rsid w:val="00903E96"/>
    <w:rsid w:val="00904DD9"/>
    <w:rsid w:val="009052B8"/>
    <w:rsid w:val="00905309"/>
    <w:rsid w:val="00905BC8"/>
    <w:rsid w:val="00907408"/>
    <w:rsid w:val="009074E6"/>
    <w:rsid w:val="00910DC2"/>
    <w:rsid w:val="0091143C"/>
    <w:rsid w:val="009114B6"/>
    <w:rsid w:val="00912E13"/>
    <w:rsid w:val="009140B0"/>
    <w:rsid w:val="009176F8"/>
    <w:rsid w:val="00921FEA"/>
    <w:rsid w:val="009251A5"/>
    <w:rsid w:val="00930F56"/>
    <w:rsid w:val="00931701"/>
    <w:rsid w:val="00936601"/>
    <w:rsid w:val="009409EF"/>
    <w:rsid w:val="00945943"/>
    <w:rsid w:val="0095097B"/>
    <w:rsid w:val="00955FAA"/>
    <w:rsid w:val="009575AF"/>
    <w:rsid w:val="00960061"/>
    <w:rsid w:val="00961097"/>
    <w:rsid w:val="00962FF3"/>
    <w:rsid w:val="00965F55"/>
    <w:rsid w:val="00971FCB"/>
    <w:rsid w:val="009740F7"/>
    <w:rsid w:val="00985423"/>
    <w:rsid w:val="00985CE6"/>
    <w:rsid w:val="009900A0"/>
    <w:rsid w:val="009930E4"/>
    <w:rsid w:val="009933A5"/>
    <w:rsid w:val="00995CA9"/>
    <w:rsid w:val="00997A73"/>
    <w:rsid w:val="009A1762"/>
    <w:rsid w:val="009A3BEE"/>
    <w:rsid w:val="009A6B65"/>
    <w:rsid w:val="009A7159"/>
    <w:rsid w:val="009B2182"/>
    <w:rsid w:val="009B36FE"/>
    <w:rsid w:val="009B6A3D"/>
    <w:rsid w:val="009B7200"/>
    <w:rsid w:val="009C1D17"/>
    <w:rsid w:val="009D0E2E"/>
    <w:rsid w:val="009D4889"/>
    <w:rsid w:val="009D59E8"/>
    <w:rsid w:val="009D650E"/>
    <w:rsid w:val="009E1913"/>
    <w:rsid w:val="009E19FA"/>
    <w:rsid w:val="009E1A6F"/>
    <w:rsid w:val="009E399E"/>
    <w:rsid w:val="009E6063"/>
    <w:rsid w:val="009F046A"/>
    <w:rsid w:val="009F1605"/>
    <w:rsid w:val="009F1E14"/>
    <w:rsid w:val="009F2B4D"/>
    <w:rsid w:val="009F4C90"/>
    <w:rsid w:val="009F6389"/>
    <w:rsid w:val="009F66B1"/>
    <w:rsid w:val="009F6E5B"/>
    <w:rsid w:val="009F7A68"/>
    <w:rsid w:val="00A036B9"/>
    <w:rsid w:val="00A03C78"/>
    <w:rsid w:val="00A07C59"/>
    <w:rsid w:val="00A11C30"/>
    <w:rsid w:val="00A170A9"/>
    <w:rsid w:val="00A2591D"/>
    <w:rsid w:val="00A310DE"/>
    <w:rsid w:val="00A33E4A"/>
    <w:rsid w:val="00A3477B"/>
    <w:rsid w:val="00A35AC8"/>
    <w:rsid w:val="00A35FD2"/>
    <w:rsid w:val="00A3603D"/>
    <w:rsid w:val="00A369E3"/>
    <w:rsid w:val="00A37857"/>
    <w:rsid w:val="00A420D0"/>
    <w:rsid w:val="00A423B3"/>
    <w:rsid w:val="00A43D9B"/>
    <w:rsid w:val="00A45597"/>
    <w:rsid w:val="00A46D3D"/>
    <w:rsid w:val="00A513A9"/>
    <w:rsid w:val="00A51B83"/>
    <w:rsid w:val="00A52A02"/>
    <w:rsid w:val="00A55EAB"/>
    <w:rsid w:val="00A56066"/>
    <w:rsid w:val="00A5741D"/>
    <w:rsid w:val="00A625E4"/>
    <w:rsid w:val="00A62808"/>
    <w:rsid w:val="00A6282D"/>
    <w:rsid w:val="00A656F6"/>
    <w:rsid w:val="00A66512"/>
    <w:rsid w:val="00A669EF"/>
    <w:rsid w:val="00A74AD4"/>
    <w:rsid w:val="00A766A4"/>
    <w:rsid w:val="00A80396"/>
    <w:rsid w:val="00A80901"/>
    <w:rsid w:val="00A80B7C"/>
    <w:rsid w:val="00A83313"/>
    <w:rsid w:val="00A87032"/>
    <w:rsid w:val="00A95BBE"/>
    <w:rsid w:val="00AA1536"/>
    <w:rsid w:val="00AA1DA6"/>
    <w:rsid w:val="00AA6902"/>
    <w:rsid w:val="00AB13A3"/>
    <w:rsid w:val="00AB3A87"/>
    <w:rsid w:val="00AB50F1"/>
    <w:rsid w:val="00AB57BD"/>
    <w:rsid w:val="00AC1C37"/>
    <w:rsid w:val="00AC4207"/>
    <w:rsid w:val="00AC49B6"/>
    <w:rsid w:val="00AC7439"/>
    <w:rsid w:val="00AE1777"/>
    <w:rsid w:val="00AE25B5"/>
    <w:rsid w:val="00AE4618"/>
    <w:rsid w:val="00AF08AC"/>
    <w:rsid w:val="00AF354C"/>
    <w:rsid w:val="00B00453"/>
    <w:rsid w:val="00B01E62"/>
    <w:rsid w:val="00B031B4"/>
    <w:rsid w:val="00B04DB1"/>
    <w:rsid w:val="00B062E1"/>
    <w:rsid w:val="00B06B50"/>
    <w:rsid w:val="00B06B87"/>
    <w:rsid w:val="00B079E8"/>
    <w:rsid w:val="00B15F21"/>
    <w:rsid w:val="00B2108B"/>
    <w:rsid w:val="00B22323"/>
    <w:rsid w:val="00B2252C"/>
    <w:rsid w:val="00B23700"/>
    <w:rsid w:val="00B23FE6"/>
    <w:rsid w:val="00B26B38"/>
    <w:rsid w:val="00B309DA"/>
    <w:rsid w:val="00B310BC"/>
    <w:rsid w:val="00B43707"/>
    <w:rsid w:val="00B449E0"/>
    <w:rsid w:val="00B55B0F"/>
    <w:rsid w:val="00B57FCD"/>
    <w:rsid w:val="00B6589C"/>
    <w:rsid w:val="00B677FF"/>
    <w:rsid w:val="00B67D5E"/>
    <w:rsid w:val="00B71D1B"/>
    <w:rsid w:val="00B8182D"/>
    <w:rsid w:val="00B81E30"/>
    <w:rsid w:val="00B8302F"/>
    <w:rsid w:val="00B8542F"/>
    <w:rsid w:val="00B866ED"/>
    <w:rsid w:val="00B87D6F"/>
    <w:rsid w:val="00B93008"/>
    <w:rsid w:val="00B95406"/>
    <w:rsid w:val="00BA2BE2"/>
    <w:rsid w:val="00BA7CB2"/>
    <w:rsid w:val="00BB215F"/>
    <w:rsid w:val="00BB3AC0"/>
    <w:rsid w:val="00BB575F"/>
    <w:rsid w:val="00BB628D"/>
    <w:rsid w:val="00BC0DAE"/>
    <w:rsid w:val="00BC2049"/>
    <w:rsid w:val="00BC3DE6"/>
    <w:rsid w:val="00BC596B"/>
    <w:rsid w:val="00BD0679"/>
    <w:rsid w:val="00BD16F2"/>
    <w:rsid w:val="00BD19E1"/>
    <w:rsid w:val="00BD3607"/>
    <w:rsid w:val="00BD4460"/>
    <w:rsid w:val="00BD6654"/>
    <w:rsid w:val="00BD6B64"/>
    <w:rsid w:val="00BE6E1D"/>
    <w:rsid w:val="00BF02F4"/>
    <w:rsid w:val="00BF2AF3"/>
    <w:rsid w:val="00BF4327"/>
    <w:rsid w:val="00BF60B6"/>
    <w:rsid w:val="00BF6905"/>
    <w:rsid w:val="00BF6DBE"/>
    <w:rsid w:val="00C00588"/>
    <w:rsid w:val="00C017AA"/>
    <w:rsid w:val="00C01E0D"/>
    <w:rsid w:val="00C04199"/>
    <w:rsid w:val="00C0755C"/>
    <w:rsid w:val="00C079FD"/>
    <w:rsid w:val="00C11B8D"/>
    <w:rsid w:val="00C14B7D"/>
    <w:rsid w:val="00C15F48"/>
    <w:rsid w:val="00C2457F"/>
    <w:rsid w:val="00C24A9F"/>
    <w:rsid w:val="00C24EF2"/>
    <w:rsid w:val="00C26272"/>
    <w:rsid w:val="00C3201E"/>
    <w:rsid w:val="00C345EA"/>
    <w:rsid w:val="00C3470C"/>
    <w:rsid w:val="00C358CB"/>
    <w:rsid w:val="00C36772"/>
    <w:rsid w:val="00C36BAA"/>
    <w:rsid w:val="00C36C9A"/>
    <w:rsid w:val="00C47130"/>
    <w:rsid w:val="00C60B7E"/>
    <w:rsid w:val="00C619FE"/>
    <w:rsid w:val="00C622EB"/>
    <w:rsid w:val="00C64A73"/>
    <w:rsid w:val="00C678C9"/>
    <w:rsid w:val="00C763A4"/>
    <w:rsid w:val="00C77CBA"/>
    <w:rsid w:val="00C80BB0"/>
    <w:rsid w:val="00C817E9"/>
    <w:rsid w:val="00C837E4"/>
    <w:rsid w:val="00C8609D"/>
    <w:rsid w:val="00C860F5"/>
    <w:rsid w:val="00C87014"/>
    <w:rsid w:val="00C87A01"/>
    <w:rsid w:val="00C87B76"/>
    <w:rsid w:val="00C90A8F"/>
    <w:rsid w:val="00C92EB7"/>
    <w:rsid w:val="00C93C43"/>
    <w:rsid w:val="00C95903"/>
    <w:rsid w:val="00C97721"/>
    <w:rsid w:val="00CA2A79"/>
    <w:rsid w:val="00CA35EC"/>
    <w:rsid w:val="00CA43D6"/>
    <w:rsid w:val="00CA4C4A"/>
    <w:rsid w:val="00CA7322"/>
    <w:rsid w:val="00CA7655"/>
    <w:rsid w:val="00CB1DBF"/>
    <w:rsid w:val="00CB2151"/>
    <w:rsid w:val="00CB620D"/>
    <w:rsid w:val="00CB6656"/>
    <w:rsid w:val="00CC30A5"/>
    <w:rsid w:val="00CC49EC"/>
    <w:rsid w:val="00CC5D51"/>
    <w:rsid w:val="00CC69EF"/>
    <w:rsid w:val="00CD1039"/>
    <w:rsid w:val="00CD2B68"/>
    <w:rsid w:val="00CD3F80"/>
    <w:rsid w:val="00CE05B2"/>
    <w:rsid w:val="00CE3467"/>
    <w:rsid w:val="00CE4123"/>
    <w:rsid w:val="00CE42B5"/>
    <w:rsid w:val="00CE52CB"/>
    <w:rsid w:val="00CF2C12"/>
    <w:rsid w:val="00CF33C9"/>
    <w:rsid w:val="00CF54CF"/>
    <w:rsid w:val="00CF58E2"/>
    <w:rsid w:val="00CF5DFC"/>
    <w:rsid w:val="00CF70E2"/>
    <w:rsid w:val="00CF78CA"/>
    <w:rsid w:val="00D0006B"/>
    <w:rsid w:val="00D006C7"/>
    <w:rsid w:val="00D01042"/>
    <w:rsid w:val="00D01750"/>
    <w:rsid w:val="00D13A07"/>
    <w:rsid w:val="00D17A9B"/>
    <w:rsid w:val="00D225C6"/>
    <w:rsid w:val="00D22F9F"/>
    <w:rsid w:val="00D3239A"/>
    <w:rsid w:val="00D36B06"/>
    <w:rsid w:val="00D36D12"/>
    <w:rsid w:val="00D376C0"/>
    <w:rsid w:val="00D401DC"/>
    <w:rsid w:val="00D43548"/>
    <w:rsid w:val="00D4395F"/>
    <w:rsid w:val="00D44529"/>
    <w:rsid w:val="00D451FF"/>
    <w:rsid w:val="00D5140E"/>
    <w:rsid w:val="00D51410"/>
    <w:rsid w:val="00D56DDE"/>
    <w:rsid w:val="00D57B7D"/>
    <w:rsid w:val="00D604BC"/>
    <w:rsid w:val="00D628A3"/>
    <w:rsid w:val="00D63B31"/>
    <w:rsid w:val="00D80E63"/>
    <w:rsid w:val="00D835A5"/>
    <w:rsid w:val="00D90069"/>
    <w:rsid w:val="00D91FC9"/>
    <w:rsid w:val="00D936D6"/>
    <w:rsid w:val="00D95A96"/>
    <w:rsid w:val="00D95BCB"/>
    <w:rsid w:val="00D97A99"/>
    <w:rsid w:val="00DA28FF"/>
    <w:rsid w:val="00DA38B7"/>
    <w:rsid w:val="00DA4732"/>
    <w:rsid w:val="00DA4A7C"/>
    <w:rsid w:val="00DA6F02"/>
    <w:rsid w:val="00DA7683"/>
    <w:rsid w:val="00DB039E"/>
    <w:rsid w:val="00DB0FF7"/>
    <w:rsid w:val="00DB3258"/>
    <w:rsid w:val="00DB3323"/>
    <w:rsid w:val="00DB3507"/>
    <w:rsid w:val="00DB3EAE"/>
    <w:rsid w:val="00DB5922"/>
    <w:rsid w:val="00DB6975"/>
    <w:rsid w:val="00DC06C2"/>
    <w:rsid w:val="00DC75F4"/>
    <w:rsid w:val="00DD1311"/>
    <w:rsid w:val="00DD3B43"/>
    <w:rsid w:val="00DD5695"/>
    <w:rsid w:val="00DD5D52"/>
    <w:rsid w:val="00DE13D3"/>
    <w:rsid w:val="00DE5C90"/>
    <w:rsid w:val="00DE5F3A"/>
    <w:rsid w:val="00DF2D8C"/>
    <w:rsid w:val="00E0073B"/>
    <w:rsid w:val="00E03BCC"/>
    <w:rsid w:val="00E03EC9"/>
    <w:rsid w:val="00E05F14"/>
    <w:rsid w:val="00E067DD"/>
    <w:rsid w:val="00E10D93"/>
    <w:rsid w:val="00E1171A"/>
    <w:rsid w:val="00E15673"/>
    <w:rsid w:val="00E175EB"/>
    <w:rsid w:val="00E20408"/>
    <w:rsid w:val="00E215A1"/>
    <w:rsid w:val="00E21F7B"/>
    <w:rsid w:val="00E250E9"/>
    <w:rsid w:val="00E25F15"/>
    <w:rsid w:val="00E26796"/>
    <w:rsid w:val="00E311E1"/>
    <w:rsid w:val="00E35610"/>
    <w:rsid w:val="00E41560"/>
    <w:rsid w:val="00E445C8"/>
    <w:rsid w:val="00E45C9E"/>
    <w:rsid w:val="00E45CFA"/>
    <w:rsid w:val="00E50CAA"/>
    <w:rsid w:val="00E52ED8"/>
    <w:rsid w:val="00E543FE"/>
    <w:rsid w:val="00E545CB"/>
    <w:rsid w:val="00E55B2F"/>
    <w:rsid w:val="00E6215F"/>
    <w:rsid w:val="00E62610"/>
    <w:rsid w:val="00E64DD9"/>
    <w:rsid w:val="00E6527A"/>
    <w:rsid w:val="00E70DD1"/>
    <w:rsid w:val="00E75A37"/>
    <w:rsid w:val="00E80C92"/>
    <w:rsid w:val="00E82D9C"/>
    <w:rsid w:val="00E8378F"/>
    <w:rsid w:val="00E8388E"/>
    <w:rsid w:val="00E867B1"/>
    <w:rsid w:val="00E91FF3"/>
    <w:rsid w:val="00E92C57"/>
    <w:rsid w:val="00E9718F"/>
    <w:rsid w:val="00E97993"/>
    <w:rsid w:val="00EA1977"/>
    <w:rsid w:val="00EA29D2"/>
    <w:rsid w:val="00EB7822"/>
    <w:rsid w:val="00ED214B"/>
    <w:rsid w:val="00ED2514"/>
    <w:rsid w:val="00ED2C4C"/>
    <w:rsid w:val="00ED34F0"/>
    <w:rsid w:val="00ED76AF"/>
    <w:rsid w:val="00EE1273"/>
    <w:rsid w:val="00EE29D3"/>
    <w:rsid w:val="00EF010B"/>
    <w:rsid w:val="00EF0593"/>
    <w:rsid w:val="00EF2601"/>
    <w:rsid w:val="00EF4730"/>
    <w:rsid w:val="00EF496E"/>
    <w:rsid w:val="00F02C1A"/>
    <w:rsid w:val="00F044A3"/>
    <w:rsid w:val="00F07F26"/>
    <w:rsid w:val="00F1128E"/>
    <w:rsid w:val="00F167C4"/>
    <w:rsid w:val="00F210E6"/>
    <w:rsid w:val="00F22073"/>
    <w:rsid w:val="00F23465"/>
    <w:rsid w:val="00F326FD"/>
    <w:rsid w:val="00F41567"/>
    <w:rsid w:val="00F43409"/>
    <w:rsid w:val="00F44CE5"/>
    <w:rsid w:val="00F468F2"/>
    <w:rsid w:val="00F51C37"/>
    <w:rsid w:val="00F552D5"/>
    <w:rsid w:val="00F5671E"/>
    <w:rsid w:val="00F62CD2"/>
    <w:rsid w:val="00F646B9"/>
    <w:rsid w:val="00F65FBE"/>
    <w:rsid w:val="00F702AE"/>
    <w:rsid w:val="00F70B94"/>
    <w:rsid w:val="00F7116E"/>
    <w:rsid w:val="00F75161"/>
    <w:rsid w:val="00F963FA"/>
    <w:rsid w:val="00FA22B8"/>
    <w:rsid w:val="00FA6305"/>
    <w:rsid w:val="00FB525E"/>
    <w:rsid w:val="00FC1B63"/>
    <w:rsid w:val="00FC7DF3"/>
    <w:rsid w:val="00FD0BAD"/>
    <w:rsid w:val="00FD2420"/>
    <w:rsid w:val="00FD2B7A"/>
    <w:rsid w:val="00FD3C0E"/>
    <w:rsid w:val="00FD637B"/>
    <w:rsid w:val="00FE202E"/>
    <w:rsid w:val="00FE6724"/>
    <w:rsid w:val="00FE6DD9"/>
    <w:rsid w:val="00FE79C2"/>
    <w:rsid w:val="00FF7F3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6BD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6BD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F473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47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4730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5" Type="http://schemas.openxmlformats.org/officeDocument/2006/relationships/image" Target="media/image1.wmf"/><Relationship Id="rId10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76</Words>
  <Characters>157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ITB</Company>
  <LinksUpToDate>false</LinksUpToDate>
  <CharactersWithSpaces>18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f.suneet </dc:creator>
  <cp:keywords/>
  <dc:description/>
  <cp:lastModifiedBy>Prof.suneet </cp:lastModifiedBy>
  <cp:revision>7</cp:revision>
  <dcterms:created xsi:type="dcterms:W3CDTF">2013-10-13T18:35:00Z</dcterms:created>
  <dcterms:modified xsi:type="dcterms:W3CDTF">2014-09-22T16:52:00Z</dcterms:modified>
</cp:coreProperties>
</file>